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1B3DCAB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0426700</wp:posOffset>
            </wp:positionV>
            <wp:extent cx="431800" cy="495300"/>
            <wp:effectExtent l="0" t="0" r="6350" b="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山东省济宁市中考数学真题</w:t>
      </w:r>
    </w:p>
    <w:p w14:paraId="00206EA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60E4830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用四舍五入法取近似值，将数</w:t>
      </w:r>
      <w:r>
        <w:rPr>
          <w:rFonts w:eastAsia="Times New Roman" w:cs="Times New Roman"/>
        </w:rPr>
        <w:t>0.0158</w:t>
      </w:r>
      <w:r>
        <w:rPr>
          <w:rFonts w:ascii="宋体" w:hAnsi="宋体"/>
        </w:rPr>
        <w:t>精确到</w:t>
      </w:r>
      <w:r>
        <w:rPr>
          <w:rFonts w:eastAsia="Times New Roman" w:cs="Times New Roman"/>
        </w:rPr>
        <w:t>0.001</w:t>
      </w:r>
      <w:r>
        <w:rPr>
          <w:rFonts w:ascii="宋体" w:hAnsi="宋体"/>
        </w:rPr>
        <w:t>的结果是（</w:t>
      </w:r>
      <w:r>
        <w:rPr>
          <w:rFonts w:eastAsia="Times New Roman" w:cs="Times New Roman"/>
        </w:rPr>
        <w:t xml:space="preserve">  </w:t>
      </w:r>
      <w:r>
        <w:rPr>
          <w:rFonts w:ascii="宋体" w:hAnsi="宋体"/>
        </w:rPr>
        <w:t>）</w:t>
      </w:r>
    </w:p>
    <w:p w14:paraId="0BD6E7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783838" name="图片 783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838" name="图片 783838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0.015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.016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.0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0.02</w:t>
      </w:r>
    </w:p>
    <w:p w14:paraId="14BF38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完全相同的小正方体搭建而成的几何体，则这个几何体的主视图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3B56098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23950" cy="1066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4B2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28700" cy="9810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4667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71550" cy="552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965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740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各式运算正确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70582DC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3pt;width:95.75pt;" o:ole="t" filled="f" o:preferrelative="t" stroked="f" coordsize="21600,21600">
            <v:path/>
            <v:fill on="f" focussize="0,0"/>
            <v:stroke on="f" joinstyle="miter"/>
            <v:imagedata r:id="rId18" o:title="eqIdc914fdb83d46dd943ef624c0c8ad5a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20" o:title="eqId4e23bdf74812f71275bbe2af958836f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</w:p>
    <w:p w14:paraId="2C57B7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22" o:title="eqId038cc63221cddf91ffec3bbb96734e69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24" o:title="eqId3450c8fdd6c2771b2ed7880c4f3683d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</w:p>
    <w:p w14:paraId="05B1EE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面各式从左到右的变形，属于因式分解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497CC32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35pt;width:107.3pt;" o:ole="t" filled="f" o:preferrelative="t" stroked="f" coordsize="21600,21600">
            <v:path/>
            <v:fill on="f" focussize="0,0"/>
            <v:stroke on="f" joinstyle="miter"/>
            <v:imagedata r:id="rId26" o:title="eqIddaa9bd1fac6a673c14634a639a06ca6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35pt;width:74.05pt;" o:ole="t" filled="f" o:preferrelative="t" stroked="f" coordsize="21600,21600">
            <v:path/>
            <v:fill on="f" focussize="0,0"/>
            <v:stroke on="f" joinstyle="miter"/>
            <v:imagedata r:id="rId28" o:title="eqId9261f091ad10fefa166aad7e466c3b2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 w14:paraId="3E2E01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120.9pt;" o:ole="t" filled="f" o:preferrelative="t" stroked="f" coordsize="21600,21600">
            <v:path/>
            <v:fill on="f" focussize="0,0"/>
            <v:stroke on="f" joinstyle="miter"/>
            <v:imagedata r:id="rId30" o:title="eqId0cf1e89ff0d20253d77d528395a87af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65pt;width:79.45pt;" o:ole="t" filled="f" o:preferrelative="t" stroked="f" coordsize="21600,21600">
            <v:path/>
            <v:fill on="f" focussize="0,0"/>
            <v:stroke on="f" joinstyle="miter"/>
            <v:imagedata r:id="rId32" o:title="eqId645290f36a1779b6eac80220d80a8cf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 w14:paraId="2C941F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班级开展“共建书香校园”读书活动．统计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份该班同学每月阅读课外书的本数，并绘制出如图所示的折线统计图．则下列说法正确的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5949B9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28575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A0D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，阅读课外书的本数逐月下降</w:t>
      </w:r>
    </w:p>
    <w:p w14:paraId="7BB8088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月，每月阅读课外书本数的最大值比最小值多</w:t>
      </w:r>
      <w:r>
        <w:rPr>
          <w:rFonts w:eastAsia="Times New Roman" w:cs="Times New Roman"/>
          <w:color w:val="000000"/>
        </w:rPr>
        <w:t>45</w:t>
      </w:r>
    </w:p>
    <w:p w14:paraId="5E0ED10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每月阅读课外书本数的众数是</w:t>
      </w:r>
      <w:r>
        <w:rPr>
          <w:rFonts w:eastAsia="Times New Roman" w:cs="Times New Roman"/>
          <w:color w:val="000000"/>
        </w:rPr>
        <w:t>45</w:t>
      </w:r>
    </w:p>
    <w:p w14:paraId="256A384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每月阅读课外书本数的中位数是</w:t>
      </w:r>
      <w:r>
        <w:rPr>
          <w:rFonts w:eastAsia="Times New Roman" w:cs="Times New Roman"/>
          <w:color w:val="000000"/>
        </w:rPr>
        <w:t>58</w:t>
      </w:r>
    </w:p>
    <w:p w14:paraId="1DFFC4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辆汽车开往距出发地</w:t>
      </w:r>
      <w:r>
        <w:rPr>
          <w:rFonts w:eastAsia="Times New Roman" w:cs="Times New Roman"/>
          <w:color w:val="000000"/>
        </w:rPr>
        <w:t>420km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83839" name="图片 78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839" name="图片 783839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目的地，若这辆汽车比原计划每小时多行</w:t>
      </w:r>
      <w:r>
        <w:rPr>
          <w:rFonts w:eastAsia="Times New Roman" w:cs="Times New Roman"/>
          <w:color w:val="000000"/>
        </w:rPr>
        <w:t>10km</w:t>
      </w:r>
      <w:r>
        <w:rPr>
          <w:rFonts w:ascii="宋体" w:hAnsi="宋体"/>
          <w:color w:val="000000"/>
        </w:rPr>
        <w:t>，则提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到达目的地．设这辆汽车原计划的速度是</w:t>
      </w:r>
      <w:r>
        <w:rPr>
          <w:rFonts w:eastAsia="Times New Roman" w:cs="Times New Roman"/>
          <w:i/>
          <w:color w:val="000000"/>
        </w:rPr>
        <w:t xml:space="preserve">x 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根据题意所列方程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198532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36" o:title="eqIdf2e633a4a62979d307982972c579786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38" o:title="eqId452c8ddeab1a137ef5a968835fafe2c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</w:p>
    <w:p w14:paraId="7201DFE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0" o:title="eqId971dfb20b60f19fb0cecd71ee56f2b2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42" o:title="eqId9eeb4096a5f66709941bf5dc1b7c3bb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</w:p>
    <w:p w14:paraId="4C4CBE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圆锥的母线长</w:t>
      </w:r>
      <w:r>
        <w:rPr>
          <w:rFonts w:eastAsia="Times New Roman" w:cs="Times New Roman"/>
          <w:color w:val="000000"/>
        </w:rPr>
        <w:t>8cm</w:t>
      </w:r>
      <w:r>
        <w:rPr>
          <w:rFonts w:ascii="宋体" w:hAnsi="宋体"/>
          <w:color w:val="000000"/>
        </w:rPr>
        <w:t>，底面圆的直径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则这个圆锥的侧面积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123A38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6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8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3π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4πc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5BFD38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组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pt;width:51.6pt;" o:ole="t" filled="f" o:preferrelative="t" stroked="f" coordsize="21600,21600">
            <v:path/>
            <v:fill on="f" focussize="0,0"/>
            <v:stroke on="f" joinstyle="miter"/>
            <v:imagedata r:id="rId44" o:title="eqId8ee891c49f6224ce5986004232a7761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/>
          <w:color w:val="000000"/>
        </w:rPr>
        <w:t>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整数解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35CF15C7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≤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</w:p>
    <w:p w14:paraId="7720FF5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≤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≤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－</w:t>
      </w:r>
      <w:r>
        <w:rPr>
          <w:rFonts w:eastAsia="Times New Roman" w:cs="Times New Roman"/>
          <w:color w:val="000000"/>
        </w:rPr>
        <w:t>2</w:t>
      </w:r>
    </w:p>
    <w:p w14:paraId="47B54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三角形纸片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沿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直线将纸片折叠，使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；再折叠纸片，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，若折痕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2942704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095500" cy="17430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692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7" o:title="eqIdd2730ce1ed6f850e0a0af4ab3f6a5c3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49" o:title="eqId7c6c7567972273b4ba733b47bf9d540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1" o:title="eqId1a810acf95bbbcc72d30d2bd65f6aea9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3" o:title="eqId5c55e4f3eda94bc505f103b10bc1fe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</w:p>
    <w:p w14:paraId="714FD7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用相同的圆点按照一定的规律拼出图形．第一幅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圆点，第二幅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圆点，第三幅图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圆点，第四幅图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圆点……按照此规律，第一百幅图中圆点的个数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47CC7B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37970"/>
            <wp:effectExtent l="0" t="0" r="0" b="508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38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29E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97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0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0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0</w:t>
      </w:r>
    </w:p>
    <w:p w14:paraId="755BE09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299EB0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二次根式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56" o:title="eqIdcfd4d2769d957ac4c57c701652150d8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23CC7B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所截，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8" o:title="eqId2a9bfa68259d7a331be323b2038d628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8" o:title="eqId2a9bfa68259d7a331be323b2038d628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6</w:t>
      </w:r>
      <w:r>
        <w:rPr>
          <w:rFonts w:eastAsia="Times New Roman" w:cs="Times New Roman"/>
          <w:i/>
          <w:color w:val="000000"/>
          <w:vertAlign w:val="superscript"/>
        </w:rPr>
        <w:t>o</w:t>
      </w:r>
      <w:r>
        <w:rPr>
          <w:rFonts w:eastAsia="Times New Roman" w:cs="Times New Roman"/>
          <w:color w:val="000000"/>
        </w:rPr>
        <w:t>32'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___________．</w:t>
      </w:r>
    </w:p>
    <w:p w14:paraId="60DEB8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16478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C44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交于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．请写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值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（写出一个即可），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．</w:t>
      </w:r>
    </w:p>
    <w:p w14:paraId="3E73A1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双曲线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62" o:title="eqId4271b4cff19c713d1d7f2a608507aa92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/>
          <w:color w:val="000000"/>
        </w:rPr>
        <w:t>上的一点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中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交双曲线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面积是___________．</w:t>
      </w:r>
    </w:p>
    <w:p w14:paraId="580F73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71575" cy="10858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452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．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＝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65" o:title="eqId4dac452fbb5ef6dd653e7fbbef63948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022E47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7811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274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05BB21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68" o:title="eqIda0926c21633f8d4723fbba8921c5298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70" o:title="eqIdbff520d0942bbdf491ba049089d4d16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/>
          <w:color w:val="000000"/>
        </w:rPr>
        <w:t>，求代数式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6pt;width:49.6pt;" o:ole="t" filled="f" o:preferrelative="t" stroked="f" coordsize="21600,21600">
            <v:path/>
            <v:fill on="f" focussize="0,0"/>
            <v:stroke on="f" joinstyle="miter"/>
            <v:imagedata r:id="rId72" o:title="eqIdea67d103a51e59d1ccc98bf94853d790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4B013C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日是世界环境日．某校举行了环保知识竞赛，从全校学生中随机抽取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名学生的成绩进行分析，并依据分析结果绘制了不完整的统计表和统计图（如下图所示）．</w:t>
      </w:r>
    </w:p>
    <w:p w14:paraId="6E8AA19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学生成绩分布统计表</w:t>
      </w:r>
      <w:r>
        <w:rPr>
          <w:rFonts w:eastAsia="Times New Roman" w:cs="Times New Roman"/>
          <w:color w:val="000000"/>
        </w:rPr>
        <w:t xml:space="preserve">  </w:t>
      </w:r>
    </w:p>
    <w:tbl>
      <w:tblPr>
        <w:tblStyle w:val="5"/>
        <w:tblW w:w="36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30"/>
        <w:gridCol w:w="915"/>
        <w:gridCol w:w="915"/>
      </w:tblGrid>
      <w:tr w14:paraId="71E374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D1C7A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2DFBD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中值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0A9AD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</w:p>
        </w:tc>
      </w:tr>
      <w:tr w14:paraId="62CD3F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95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725F0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80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8425C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8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7CC04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83840" name="图片 783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3840" name="图片 783840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5</w:t>
            </w:r>
          </w:p>
        </w:tc>
      </w:tr>
      <w:tr w14:paraId="7DC6A2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85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8C9A8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83842" name="图片 783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3842" name="图片 783842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85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6CD75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3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559A9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14:paraId="20E83E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B0B65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5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90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CC633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8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785C6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75</w:t>
            </w:r>
          </w:p>
        </w:tc>
      </w:tr>
      <w:tr w14:paraId="40D7CE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17B93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95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1E6E6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3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5A941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75</w:t>
            </w:r>
          </w:p>
        </w:tc>
      </w:tr>
      <w:tr w14:paraId="33AE38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0" w:hRule="atLeast"/>
        </w:trPr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17CBA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.5</w:t>
            </w:r>
            <w:r>
              <w:rPr>
                <w:rFonts w:ascii="宋体" w:hAnsi="宋体"/>
                <w:color w:val="000000"/>
              </w:rPr>
              <w:t>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100.5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B90FB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8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50132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</w:tr>
    </w:tbl>
    <w:p w14:paraId="519A7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71725" cy="24193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71362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图表信息，解答下列问题：</w:t>
      </w:r>
    </w:p>
    <w:p w14:paraId="08CB3F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  </w:t>
      </w:r>
      <w:r>
        <w:rPr>
          <w:rFonts w:ascii="宋体" w:hAnsi="宋体"/>
          <w:color w:val="000000"/>
        </w:rPr>
        <w:t>；</w:t>
      </w:r>
    </w:p>
    <w:p w14:paraId="3431D6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补全频数分布直方图；</w:t>
      </w:r>
    </w:p>
    <w:p w14:paraId="2E1BC8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求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名学生成绩的平均分；</w:t>
      </w:r>
    </w:p>
    <w:p w14:paraId="6DF8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从成绩在</w:t>
      </w:r>
      <w:r>
        <w:rPr>
          <w:rFonts w:eastAsia="Times New Roman" w:cs="Times New Roman"/>
          <w:color w:val="000000"/>
        </w:rPr>
        <w:t>7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80.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.5</w:t>
      </w:r>
      <w:r>
        <w:rPr>
          <w:rFonts w:ascii="宋体" w:hAnsi="宋体"/>
          <w:color w:val="000000"/>
        </w:rPr>
        <w:t>的学生中任选两名学生．请用列表法或画树状图的方法，求选取的学生成绩在</w:t>
      </w:r>
      <w:r>
        <w:rPr>
          <w:rFonts w:eastAsia="Times New Roman" w:cs="Times New Roman"/>
          <w:color w:val="000000"/>
        </w:rPr>
        <w:t>7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80.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5.5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.5</w:t>
      </w:r>
      <w:r>
        <w:rPr>
          <w:rFonts w:ascii="宋体" w:hAnsi="宋体"/>
          <w:color w:val="000000"/>
        </w:rPr>
        <w:t>中各一名的概率．</w:t>
      </w:r>
    </w:p>
    <w:p w14:paraId="3FC314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为半径作半圆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交半圆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在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75" o:title="eqId1b19c646bcb6160197fdf12a9cb31a0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77" o:title="eqId48c9c3d6c67922c9e914a9dff7c3f2f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．</w:t>
      </w:r>
    </w:p>
    <w:p w14:paraId="264948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266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1A7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与半圆相切；</w:t>
      </w:r>
    </w:p>
    <w:p w14:paraId="436E8E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求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．</w:t>
      </w:r>
    </w:p>
    <w:p w14:paraId="1F60DD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运输公司安排甲、乙两种货车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辆恰好一次性将</w:t>
      </w:r>
      <w:r>
        <w:rPr>
          <w:rFonts w:eastAsia="Times New Roman" w:cs="Times New Roman"/>
          <w:color w:val="000000"/>
        </w:rPr>
        <w:t>328</w:t>
      </w:r>
      <w:r>
        <w:rPr>
          <w:rFonts w:ascii="宋体" w:hAnsi="宋体"/>
          <w:color w:val="000000"/>
        </w:rPr>
        <w:t>吨的物资运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地，两种货车载重量及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地的运输成本如下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08"/>
        <w:gridCol w:w="1815"/>
        <w:gridCol w:w="2701"/>
        <w:gridCol w:w="2701"/>
      </w:tblGrid>
      <w:tr w14:paraId="142C1F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3B3F5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货车类型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7C4C8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载重量（吨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7C4F8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往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地的成本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14BD9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往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地的成本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</w:tr>
      <w:tr w14:paraId="7FBF88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B9C2E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5E3BB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A2F7A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76677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0</w:t>
            </w:r>
          </w:p>
        </w:tc>
      </w:tr>
      <w:tr w14:paraId="376DDB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329F4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D2808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19D0B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BC893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0</w:t>
            </w:r>
          </w:p>
        </w:tc>
      </w:tr>
    </w:tbl>
    <w:p w14:paraId="3C513198">
      <w:pPr>
        <w:spacing w:line="360" w:lineRule="auto"/>
        <w:jc w:val="left"/>
        <w:textAlignment w:val="center"/>
        <w:rPr>
          <w:color w:val="000000"/>
        </w:rPr>
      </w:pPr>
    </w:p>
    <w:p w14:paraId="758F33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甲、乙两种货车各用了多少辆；</w:t>
      </w:r>
    </w:p>
    <w:p w14:paraId="612FF2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前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地的甲、乙两种货车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辆，所运物资不少于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吨，其余货车将剩余物资运往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地．设甲、乙两种货车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地的总运输成本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前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地的甲种货车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辆．</w:t>
      </w:r>
    </w:p>
    <w:p w14:paraId="377205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写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的函数解析式；</w:t>
      </w:r>
    </w:p>
    <w:p w14:paraId="5D6A59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何值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小？最小值是多少？</w:t>
      </w:r>
    </w:p>
    <w:p w14:paraId="481B68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知识再现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718BC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80" o:title="eqId9aef4ec0a3bb0fe551b74be20f650578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55pt;width:47.55pt;" o:ole="t" filled="f" o:preferrelative="t" stroked="f" coordsize="21600,21600">
            <v:path/>
            <v:fill on="f" focussize="0,0"/>
            <v:stroke on="f" joinstyle="miter"/>
            <v:imagedata r:id="rId82" o:title="eqId9250a13b836e51e0b0514f2063424d91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</w:p>
    <w:p w14:paraId="72A08F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84" o:title="eqIde34f554ac43f9d0ef1987545a9977c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86" o:title="eqId7a7f90d9ae3cdb23e5c9d2b0d1843eb2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</w:p>
    <w:p w14:paraId="50BD6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55pt;width:66.55pt;" o:ole="t" filled="f" o:preferrelative="t" stroked="f" coordsize="21600,21600">
            <v:path/>
            <v:fill on="f" focussize="0,0"/>
            <v:stroke on="f" joinstyle="miter"/>
            <v:imagedata r:id="rId88" o:title="eqId6bcf9a85dda185f77d852e4b5444ac4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</w:p>
    <w:p w14:paraId="77965C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72050" cy="23050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A58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拓展探究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锐角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请探究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91" o:title="eqIdc1075d972439d6a0fbbc04cf439257d5"/>
            <o:lock v:ext="edit" aspectratio="t"/>
            <w10:wrap type="none"/>
            <w10:anchorlock/>
          </v:shape>
          <o:OLEObject Type="Embed" ProgID="Equation.DSMT4" ShapeID="_x0000_i1057" DrawAspect="Content" ObjectID="_1468075757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93" o:title="eqId3d9c124de18c6f20178349302186c553"/>
            <o:lock v:ext="edit" aspectratio="t"/>
            <w10:wrap type="none"/>
            <w10:anchorlock/>
          </v:shape>
          <o:OLEObject Type="Embed" ProgID="Equation.DSMT4" ShapeID="_x0000_i1058" DrawAspect="Content" ObjectID="_1468075758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95" o:title="eqId7666e569aeea50f726fb694446fc0f7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  <w:r>
        <w:rPr>
          <w:rFonts w:ascii="宋体" w:hAnsi="宋体"/>
          <w:color w:val="000000"/>
        </w:rPr>
        <w:t>之间的关系，并写出探究过程．</w:t>
      </w:r>
    </w:p>
    <w:p w14:paraId="549312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解决问题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为测量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河对岸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83841" name="图片 78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841" name="图片 783841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，选取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河岸同一侧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测得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．请用拓展探究中的结论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距离．</w:t>
      </w:r>
    </w:p>
    <w:p w14:paraId="29E831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55pt;width:171.15pt;" o:ole="t" filled="f" o:preferrelative="t" stroked="f" coordsize="21600,21600">
            <v:path/>
            <v:fill on="f" focussize="0,0"/>
            <v:stroke on="f" joinstyle="miter"/>
            <v:imagedata r:id="rId97" o:title="eqIdc54f0e56bd8b10246f172cfc55be03b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公共点．</w:t>
      </w:r>
    </w:p>
    <w:p w14:paraId="7770CB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2038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390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时，求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672160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抛物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00" o:title="eqIdb1241216f3c1cb5e73043dd1037f55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宋体" w:hAnsi="宋体"/>
          <w:color w:val="000000"/>
        </w:rPr>
        <w:t>先向上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，再向右平移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单位长度得到抛物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2" o:title="eqId23f3ffe7abc59e2f65d827c8eab8d36a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宋体" w:hAnsi="宋体"/>
          <w:color w:val="000000"/>
        </w:rPr>
        <w:t>（如图所示），抛物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2" o:title="eqId23f3ffe7abc59e2f65d827c8eab8d36a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右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；</w:t>
      </w:r>
    </w:p>
    <w:p w14:paraId="25C7F2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抛物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2" o:title="eqId23f3ffe7abc59e2f65d827c8eab8d36a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宋体" w:hAnsi="宋体"/>
          <w:color w:val="000000"/>
        </w:rPr>
        <w:t>的顶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抛物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2" o:title="eqId23f3ffe7abc59e2f65d827c8eab8d3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垂线，垂足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交抛物线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2" o:title="eqId23f3ffe7abc59e2f65d827c8eab8d36a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求证：四边形</w:t>
      </w:r>
      <w:r>
        <w:rPr>
          <w:rFonts w:eastAsia="Times New Roman" w:cs="Times New Roman"/>
          <w:i/>
          <w:color w:val="000000"/>
        </w:rPr>
        <w:t>CDEF</w:t>
      </w:r>
      <w:r>
        <w:rPr>
          <w:rFonts w:ascii="宋体" w:hAnsi="宋体"/>
          <w:color w:val="000000"/>
        </w:rPr>
        <w:t>是正方形．</w:t>
      </w:r>
    </w:p>
    <w:p w14:paraId="1D4965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是等边三角形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08" o:title="eqIda7ffe8515ff6183c1c7775dc6f94bdb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在第一象限内的一动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</w:t>
      </w:r>
    </w:p>
    <w:p w14:paraId="2AA1FE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25050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384E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若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是等腰三角形，则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；</w:t>
      </w:r>
    </w:p>
    <w:p w14:paraId="4A3C9C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运动时（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），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2D2690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最大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7274B3F4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②是否存在这样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，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？若存在，求出此时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；若不存在，请说明理由．</w:t>
      </w:r>
    </w:p>
    <w:p w14:paraId="47D24D7F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71CF2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B56A2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4110A9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DD4B3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0ED4F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6FF01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5F0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D4B9C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6277816"/>
    <w:rsid w:val="38274566"/>
    <w:rsid w:val="560E4B23"/>
    <w:rsid w:val="68FD3A54"/>
    <w:rsid w:val="78921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3.png"/><Relationship Id="rId97" Type="http://schemas.openxmlformats.org/officeDocument/2006/relationships/image" Target="media/image52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1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4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3.bin"/><Relationship Id="rId9" Type="http://schemas.openxmlformats.org/officeDocument/2006/relationships/theme" Target="theme/theme1.xml"/><Relationship Id="rId89" Type="http://schemas.openxmlformats.org/officeDocument/2006/relationships/image" Target="media/image48.png"/><Relationship Id="rId88" Type="http://schemas.openxmlformats.org/officeDocument/2006/relationships/image" Target="media/image47.wmf"/><Relationship Id="rId87" Type="http://schemas.openxmlformats.org/officeDocument/2006/relationships/oleObject" Target="embeddings/oleObject32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1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0.bin"/><Relationship Id="rId82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" Type="http://schemas.openxmlformats.org/officeDocument/2006/relationships/footer" Target="footer3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2.png"/><Relationship Id="rId77" Type="http://schemas.openxmlformats.org/officeDocument/2006/relationships/image" Target="media/image41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0.wmf"/><Relationship Id="rId74" Type="http://schemas.openxmlformats.org/officeDocument/2006/relationships/oleObject" Target="embeddings/oleObject26.bin"/><Relationship Id="rId73" Type="http://schemas.openxmlformats.org/officeDocument/2006/relationships/image" Target="media/image39.png"/><Relationship Id="rId72" Type="http://schemas.openxmlformats.org/officeDocument/2006/relationships/image" Target="media/image38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png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png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png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8.png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0.bin"/><Relationship Id="rId36" Type="http://schemas.openxmlformats.org/officeDocument/2006/relationships/image" Target="media/image18.wmf"/><Relationship Id="rId35" Type="http://schemas.openxmlformats.org/officeDocument/2006/relationships/oleObject" Target="embeddings/oleObject9.bin"/><Relationship Id="rId34" Type="http://schemas.openxmlformats.org/officeDocument/2006/relationships/image" Target="media/image17.wmf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3.wmf"/><Relationship Id="rId27" Type="http://schemas.openxmlformats.org/officeDocument/2006/relationships/oleObject" Target="embeddings/oleObject6.bin"/><Relationship Id="rId26" Type="http://schemas.openxmlformats.org/officeDocument/2006/relationships/image" Target="media/image12.wmf"/><Relationship Id="rId25" Type="http://schemas.openxmlformats.org/officeDocument/2006/relationships/oleObject" Target="embeddings/oleObject5.bin"/><Relationship Id="rId24" Type="http://schemas.openxmlformats.org/officeDocument/2006/relationships/image" Target="media/image11.wmf"/><Relationship Id="rId23" Type="http://schemas.openxmlformats.org/officeDocument/2006/relationships/oleObject" Target="embeddings/oleObject4.bin"/><Relationship Id="rId22" Type="http://schemas.openxmlformats.org/officeDocument/2006/relationships/image" Target="media/image10.wmf"/><Relationship Id="rId21" Type="http://schemas.openxmlformats.org/officeDocument/2006/relationships/oleObject" Target="embeddings/oleObject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8.wmf"/><Relationship Id="rId17" Type="http://schemas.openxmlformats.org/officeDocument/2006/relationships/oleObject" Target="embeddings/oleObject1.bin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1" Type="http://schemas.openxmlformats.org/officeDocument/2006/relationships/fontTable" Target="fontTable.xml"/><Relationship Id="rId110" Type="http://schemas.openxmlformats.org/officeDocument/2006/relationships/customXml" Target="../customXml/item1.xml"/><Relationship Id="rId11" Type="http://schemas.openxmlformats.org/officeDocument/2006/relationships/image" Target="media/image2.wmf"/><Relationship Id="rId109" Type="http://schemas.openxmlformats.org/officeDocument/2006/relationships/image" Target="media/image57.png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oleObject" Target="embeddings/oleObject42.bin"/><Relationship Id="rId105" Type="http://schemas.openxmlformats.org/officeDocument/2006/relationships/oleObject" Target="embeddings/oleObject41.bin"/><Relationship Id="rId104" Type="http://schemas.openxmlformats.org/officeDocument/2006/relationships/oleObject" Target="embeddings/oleObject40.bin"/><Relationship Id="rId103" Type="http://schemas.openxmlformats.org/officeDocument/2006/relationships/oleObject" Target="embeddings/oleObject39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6E8944-DD46-4EC2-9135-D4DE263C648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29</Words>
  <Characters>2404</Characters>
  <Lines>15</Lines>
  <Paragraphs>7</Paragraphs>
  <TotalTime>0</TotalTime>
  <ScaleCrop>false</ScaleCrop>
  <LinksUpToDate>false</LinksUpToDate>
  <CharactersWithSpaces>253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3T23:30:00Z</dcterms:created>
  <dc:creator>学科网试题生产平台</dc:creator>
  <dc:description>3032202163593216</dc:description>
  <cp:lastModifiedBy>上帝掷骰子吗</cp:lastModifiedBy>
  <dcterms:modified xsi:type="dcterms:W3CDTF">2024-07-18T18:16:2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F6B6F256E8841C5BC0C44527A22FF3F</vt:lpwstr>
  </property>
</Properties>
</file>